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4EBCC4" w14:textId="77777777" w:rsidR="000149D1" w:rsidRDefault="000149D1"/>
    <w:p w14:paraId="28AC85DE" w14:textId="77777777" w:rsidR="00C31234" w:rsidRDefault="00C31234"/>
    <w:p w14:paraId="7D98673E" w14:textId="77777777" w:rsidR="00C31234" w:rsidRDefault="00C31234"/>
    <w:p w14:paraId="5ABDAE4E" w14:textId="77777777" w:rsidR="00C31234" w:rsidRDefault="00C31234"/>
    <w:p w14:paraId="39D4DF0C" w14:textId="77777777" w:rsidR="00C31234" w:rsidRDefault="00C31234"/>
    <w:p w14:paraId="367D9ABD" w14:textId="77777777" w:rsidR="00C31234" w:rsidRDefault="00C31234"/>
    <w:p w14:paraId="0BA6142A" w14:textId="77777777" w:rsidR="00C31234" w:rsidRDefault="00C31234"/>
    <w:p w14:paraId="7D603804" w14:textId="77777777" w:rsidR="00C31234" w:rsidRDefault="007F5D9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9C9832" wp14:editId="76877C38">
                <wp:simplePos x="0" y="0"/>
                <wp:positionH relativeFrom="column">
                  <wp:posOffset>1485900</wp:posOffset>
                </wp:positionH>
                <wp:positionV relativeFrom="paragraph">
                  <wp:posOffset>144780</wp:posOffset>
                </wp:positionV>
                <wp:extent cx="558165" cy="300990"/>
                <wp:effectExtent l="0" t="0" r="635" b="3810"/>
                <wp:wrapNone/>
                <wp:docPr id="136" name="Text Box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8165" cy="3009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79DDD4" w14:textId="77777777" w:rsidR="007F5D92" w:rsidRDefault="007F5D92" w:rsidP="007F5D92">
                            <w:r w:rsidRPr="001B49C2">
                              <w:rPr>
                                <w:position w:val="-10"/>
                              </w:rPr>
                              <w:object w:dxaOrig="580" w:dyaOrig="320" w14:anchorId="20716E4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9pt;height:16pt" o:ole="">
                                  <v:imagedata r:id="rId5" o:title=""/>
                                </v:shape>
                                <o:OLEObject Type="Embed" ProgID="Equation.DSMT4" ShapeID="_x0000_i1025" DrawAspect="Content" ObjectID="_1357622621" r:id="rId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36" o:spid="_x0000_s1026" type="#_x0000_t202" style="position:absolute;margin-left:117pt;margin-top:11.4pt;width:43.95pt;height:23.7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" fillcolor="white [3201]" stroked="f" strokeweight=".5pt">
                <v:textbox style="mso-fit-shape-to-text:t">
                  <w:txbxContent>
                    <w:p w14:paraId="6579DDD4" w14:textId="77777777" w:rsidR="007F5D92" w:rsidRDefault="007F5D92" w:rsidP="007F5D92">
                      <w:r w:rsidRPr="001B49C2">
                        <w:rPr>
                          <w:position w:val="-10"/>
                        </w:rPr>
                        <w:object w:dxaOrig="580" w:dyaOrig="320" w14:anchorId="20716E4F">
                          <v:shape id="_x0000_i1025" type="#_x0000_t75" style="width:29pt;height:16pt" o:ole="">
                            <v:imagedata r:id="rId7" o:title=""/>
                          </v:shape>
                          <o:OLEObject Type="Embed" ProgID="Equation.DSMT4" ShapeID="_x0000_i1025" DrawAspect="Content" ObjectID="_1357622621" r:id="rId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6F51EA76" w14:textId="77777777" w:rsidR="00C31234" w:rsidRDefault="00C31234">
      <w:r>
        <w:rPr>
          <w:noProof/>
        </w:rPr>
        <w:drawing>
          <wp:inline distT="0" distB="0" distL="0" distR="0" wp14:anchorId="46B56A2D" wp14:editId="38B727AD">
            <wp:extent cx="2892056" cy="2774612"/>
            <wp:effectExtent l="0" t="0" r="3810" b="698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00001" cy="278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31234" w:rsidSect="000149D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1234"/>
    <w:rsid w:val="000149D1"/>
    <w:rsid w:val="007F5D92"/>
    <w:rsid w:val="00C31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6082B2B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D92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31234"/>
    <w:rPr>
      <w:rFonts w:ascii="Lucida Grande" w:eastAsiaTheme="minorEastAsia" w:hAnsi="Lucida Grande" w:cstheme="min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1234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D92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31234"/>
    <w:rPr>
      <w:rFonts w:ascii="Lucida Grande" w:eastAsiaTheme="minorEastAsia" w:hAnsi="Lucida Grande" w:cstheme="min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1234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png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</Words>
  <Characters>10</Characters>
  <Application>Microsoft Macintosh Word</Application>
  <DocSecurity>0</DocSecurity>
  <Lines>1</Lines>
  <Paragraphs>1</Paragraphs>
  <ScaleCrop>false</ScaleCrop>
  <Company>The Ohio State University</Company>
  <LinksUpToDate>false</LinksUpToDate>
  <CharactersWithSpaces>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ry Minemyer</dc:creator>
  <cp:keywords/>
  <dc:description/>
  <cp:lastModifiedBy>Barry Minemyer</cp:lastModifiedBy>
  <cp:revision>2</cp:revision>
  <dcterms:created xsi:type="dcterms:W3CDTF">2015-01-23T19:49:00Z</dcterms:created>
  <dcterms:modified xsi:type="dcterms:W3CDTF">2015-01-26T13:37:00Z</dcterms:modified>
</cp:coreProperties>
</file>